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6B63DF" w:rsidRDefault="006B63DF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</w:p>
    <w:p w:rsidR="00227D26" w:rsidRPr="0064577B" w:rsidRDefault="00227D26" w:rsidP="0064577B">
      <w:pPr>
        <w:jc w:val="center"/>
        <w:rPr>
          <w:rFonts w:ascii="Janda Scrapgirl Dots" w:hAnsi="Janda Scrapgirl Dots"/>
          <w:b/>
          <w:sz w:val="68"/>
          <w:szCs w:val="68"/>
        </w:rPr>
      </w:pPr>
      <w:bookmarkStart w:id="0" w:name="_GoBack"/>
      <w:bookmarkEnd w:id="0"/>
      <w:r w:rsidRPr="0064577B">
        <w:rPr>
          <w:rFonts w:ascii="Janda Scrapgirl Dots" w:hAnsi="Janda Scrapgirl Dots"/>
          <w:b/>
          <w:sz w:val="68"/>
          <w:szCs w:val="68"/>
        </w:rPr>
        <w:lastRenderedPageBreak/>
        <w:t>What is an exponential function?</w:t>
      </w:r>
    </w:p>
    <w:p w:rsidR="00227D26" w:rsidRPr="0064577B" w:rsidRDefault="00227D26" w:rsidP="0064577B">
      <w:pPr>
        <w:jc w:val="center"/>
        <w:rPr>
          <w:rFonts w:ascii="Janda Scrapgirl Dots" w:hAnsi="Janda Scrapgirl Dots"/>
        </w:rPr>
      </w:pPr>
    </w:p>
    <w:p w:rsidR="00227D26" w:rsidRPr="0064577B" w:rsidRDefault="00227D26" w:rsidP="0064577B">
      <w:pPr>
        <w:jc w:val="center"/>
        <w:rPr>
          <w:rFonts w:ascii="Janda Scrapgirl Dots" w:hAnsi="Janda Scrapgirl Dots"/>
          <w:sz w:val="52"/>
        </w:rPr>
      </w:pPr>
      <w:r w:rsidRPr="0064577B">
        <w:rPr>
          <w:rFonts w:ascii="Janda Scrapgirl Dots" w:hAnsi="Janda Scrapgirl Dots"/>
          <w:sz w:val="52"/>
        </w:rPr>
        <w:t>A function were the ________________________________and the ___________________________________________________________</w:t>
      </w:r>
      <w:r w:rsidR="0064577B">
        <w:rPr>
          <w:rFonts w:ascii="Janda Scrapgirl Dots" w:hAnsi="Janda Scrapgirl Dots"/>
          <w:sz w:val="52"/>
        </w:rPr>
        <w:t>____.</w:t>
      </w:r>
    </w:p>
    <w:p w:rsidR="00227D26" w:rsidRPr="0064577B" w:rsidRDefault="00227D26" w:rsidP="00227D26">
      <w:pPr>
        <w:rPr>
          <w:rFonts w:ascii="Janda Scrapgirl Dots" w:hAnsi="Janda Scrapgirl Dots"/>
        </w:rPr>
      </w:pPr>
    </w:p>
    <w:p w:rsidR="00227D26" w:rsidRPr="0064577B" w:rsidRDefault="00227D26" w:rsidP="00227D26">
      <w:pPr>
        <w:rPr>
          <w:rFonts w:ascii="Janda Scrapgirl Dots" w:hAnsi="Janda Scrapgirl Dots"/>
        </w:rPr>
      </w:pPr>
    </w:p>
    <w:p w:rsidR="00227D26" w:rsidRPr="0064577B" w:rsidRDefault="00992CCD" w:rsidP="0064577B">
      <w:pPr>
        <w:jc w:val="center"/>
        <w:rPr>
          <w:rFonts w:ascii="Janda Scrapgirl Dots" w:hAnsi="Janda Scrapgirl Dots"/>
          <w:sz w:val="52"/>
        </w:rPr>
      </w:pPr>
      <w:r>
        <w:rPr>
          <w:rFonts w:ascii="Janda Scrapgirl Dots" w:hAnsi="Janda Scrapgirl Dots"/>
          <w:noProof/>
          <w:sz w:val="5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746760</wp:posOffset>
                </wp:positionV>
                <wp:extent cx="3594100" cy="2019300"/>
                <wp:effectExtent l="38100" t="38100" r="44450" b="381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4100" cy="2019300"/>
                        </a:xfrm>
                        <a:prstGeom prst="rect">
                          <a:avLst/>
                        </a:prstGeom>
                        <a:ln w="76200"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4C57961" id="Rectangle 7" o:spid="_x0000_s1026" style="position:absolute;margin-left:0;margin-top:58.8pt;width:283pt;height:159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" fillcolor="white [3201]" strokecolor="black [3200]" strokeweight="6pt">
                <v:stroke dashstyle="3 1"/>
                <w10:wrap anchorx="margin"/>
              </v:rect>
            </w:pict>
          </mc:Fallback>
        </mc:AlternateContent>
      </w:r>
      <w:r w:rsidR="00227D26" w:rsidRPr="0064577B">
        <w:rPr>
          <w:rFonts w:ascii="Janda Scrapgirl Dots" w:hAnsi="Janda Scrapgirl Dots"/>
          <w:sz w:val="52"/>
        </w:rPr>
        <w:t>A</w:t>
      </w:r>
      <w:r w:rsidR="006B63DF" w:rsidRPr="0064577B">
        <w:rPr>
          <w:rFonts w:ascii="Janda Scrapgirl Dots" w:hAnsi="Janda Scrapgirl Dots"/>
          <w:sz w:val="52"/>
        </w:rPr>
        <w:t>n exponential function has the form,</w:t>
      </w:r>
    </w:p>
    <w:p w:rsidR="00227D26" w:rsidRDefault="00227D26" w:rsidP="0064577B">
      <w:pPr>
        <w:jc w:val="center"/>
        <w:rPr>
          <w:rFonts w:ascii="Janda Scrapgirl Dots" w:hAnsi="Janda Scrapgirl Dots"/>
          <w:sz w:val="52"/>
        </w:rPr>
      </w:pPr>
    </w:p>
    <w:p w:rsidR="0064577B" w:rsidRDefault="0064577B" w:rsidP="0064577B">
      <w:pPr>
        <w:jc w:val="center"/>
        <w:rPr>
          <w:rFonts w:ascii="Janda Scrapgirl Dots" w:hAnsi="Janda Scrapgirl Dots"/>
          <w:sz w:val="52"/>
        </w:rPr>
      </w:pPr>
    </w:p>
    <w:p w:rsidR="0064577B" w:rsidRPr="0064577B" w:rsidRDefault="0064577B" w:rsidP="0064577B">
      <w:pPr>
        <w:jc w:val="center"/>
        <w:rPr>
          <w:rFonts w:ascii="Janda Scrapgirl Dots" w:hAnsi="Janda Scrapgirl Dots"/>
          <w:sz w:val="52"/>
        </w:rPr>
      </w:pPr>
    </w:p>
    <w:p w:rsidR="00000000" w:rsidRPr="0064577B" w:rsidRDefault="006B63DF" w:rsidP="0064577B">
      <w:pPr>
        <w:jc w:val="center"/>
        <w:rPr>
          <w:rFonts w:ascii="Janda Scrapgirl Dots" w:hAnsi="Janda Scrapgirl Dots"/>
          <w:sz w:val="52"/>
        </w:rPr>
      </w:pPr>
      <w:proofErr w:type="gramStart"/>
      <w:r w:rsidRPr="0064577B">
        <w:rPr>
          <w:rFonts w:ascii="Janda Scrapgirl Dots" w:hAnsi="Janda Scrapgirl Dots"/>
          <w:sz w:val="52"/>
        </w:rPr>
        <w:t>where</w:t>
      </w:r>
      <w:proofErr w:type="gramEnd"/>
      <w:r w:rsidRPr="0064577B">
        <w:rPr>
          <w:rFonts w:ascii="Janda Scrapgirl Dots" w:hAnsi="Janda Scrapgirl Dots"/>
          <w:sz w:val="52"/>
        </w:rPr>
        <w:t xml:space="preserve"> b is the base of the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92CCD" w:rsidTr="00992CCD">
        <w:tc>
          <w:tcPr>
            <w:tcW w:w="5395" w:type="dxa"/>
          </w:tcPr>
          <w:p w:rsidR="00992CCD" w:rsidRP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sz w:val="40"/>
              </w:rPr>
            </w:pPr>
            <w:r w:rsidRPr="00992CCD">
              <w:rPr>
                <w:rFonts w:ascii="Janda Scrapgirl Dots" w:hAnsi="Janda Scrapgirl Dots"/>
                <w:sz w:val="40"/>
              </w:rPr>
              <w:t>*If ___</w:t>
            </w:r>
            <w:r>
              <w:rPr>
                <w:rFonts w:ascii="Janda Scrapgirl Dots" w:hAnsi="Janda Scrapgirl Dots"/>
                <w:sz w:val="40"/>
              </w:rPr>
              <w:t>_______</w:t>
            </w:r>
            <w:r w:rsidRPr="00992CCD">
              <w:rPr>
                <w:rFonts w:ascii="Janda Scrapgirl Dots" w:hAnsi="Janda Scrapgirl Dots"/>
                <w:sz w:val="40"/>
              </w:rPr>
              <w:t>_ and __</w:t>
            </w:r>
            <w:r>
              <w:rPr>
                <w:rFonts w:ascii="Janda Scrapgirl Dots" w:hAnsi="Janda Scrapgirl Dots"/>
                <w:sz w:val="40"/>
              </w:rPr>
              <w:t>_______</w:t>
            </w:r>
            <w:r w:rsidRPr="00992CCD">
              <w:rPr>
                <w:rFonts w:ascii="Janda Scrapgirl Dots" w:hAnsi="Janda Scrapgirl Dots"/>
                <w:sz w:val="40"/>
              </w:rPr>
              <w:t>__, then the function is an exponential __</w:t>
            </w:r>
            <w:r>
              <w:rPr>
                <w:rFonts w:ascii="Janda Scrapgirl Dots" w:hAnsi="Janda Scrapgirl Dots"/>
                <w:sz w:val="40"/>
              </w:rPr>
              <w:t>_____</w:t>
            </w:r>
            <w:r w:rsidRPr="00992CCD">
              <w:rPr>
                <w:rFonts w:ascii="Janda Scrapgirl Dots" w:hAnsi="Janda Scrapgirl Dots"/>
                <w:sz w:val="40"/>
              </w:rPr>
              <w:t>_____ function and the graph _____________ over the entire domain.</w:t>
            </w:r>
          </w:p>
          <w:p w:rsid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b/>
                <w:bCs/>
                <w:sz w:val="40"/>
              </w:rPr>
            </w:pPr>
          </w:p>
          <w:p w:rsidR="00992CCD" w:rsidRP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sz w:val="40"/>
              </w:rPr>
            </w:pPr>
            <w:r w:rsidRPr="00992CCD">
              <w:rPr>
                <w:rFonts w:ascii="Janda Scrapgirl Dots" w:hAnsi="Janda Scrapgirl Dots"/>
                <w:b/>
                <w:bCs/>
                <w:sz w:val="40"/>
              </w:rPr>
              <w:t>General Shape:</w:t>
            </w:r>
          </w:p>
          <w:p w:rsidR="00992CCD" w:rsidRP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</w:tc>
        <w:tc>
          <w:tcPr>
            <w:tcW w:w="5395" w:type="dxa"/>
          </w:tcPr>
          <w:p w:rsidR="00992CCD" w:rsidRP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sz w:val="40"/>
              </w:rPr>
            </w:pPr>
            <w:r w:rsidRPr="00992CCD">
              <w:rPr>
                <w:rFonts w:ascii="Janda Scrapgirl Dots" w:hAnsi="Janda Scrapgirl Dots"/>
                <w:sz w:val="40"/>
              </w:rPr>
              <w:t>*</w:t>
            </w:r>
            <w:proofErr w:type="gramStart"/>
            <w:r w:rsidRPr="00992CCD">
              <w:rPr>
                <w:rFonts w:ascii="Janda Scrapgirl Dots" w:hAnsi="Janda Scrapgirl Dots"/>
                <w:sz w:val="40"/>
              </w:rPr>
              <w:t>If  _</w:t>
            </w:r>
            <w:proofErr w:type="gramEnd"/>
            <w:r w:rsidRPr="00992CCD">
              <w:rPr>
                <w:rFonts w:ascii="Janda Scrapgirl Dots" w:hAnsi="Janda Scrapgirl Dots"/>
                <w:sz w:val="40"/>
              </w:rPr>
              <w:t>________ and __</w:t>
            </w:r>
            <w:r>
              <w:rPr>
                <w:rFonts w:ascii="Janda Scrapgirl Dots" w:hAnsi="Janda Scrapgirl Dots"/>
                <w:sz w:val="40"/>
              </w:rPr>
              <w:t>______</w:t>
            </w:r>
            <w:r w:rsidRPr="00992CCD">
              <w:rPr>
                <w:rFonts w:ascii="Janda Scrapgirl Dots" w:hAnsi="Janda Scrapgirl Dots"/>
                <w:sz w:val="40"/>
              </w:rPr>
              <w:t>___, then the function is an exponential __</w:t>
            </w:r>
            <w:r>
              <w:rPr>
                <w:rFonts w:ascii="Janda Scrapgirl Dots" w:hAnsi="Janda Scrapgirl Dots"/>
                <w:sz w:val="40"/>
              </w:rPr>
              <w:t>______</w:t>
            </w:r>
            <w:r w:rsidRPr="00992CCD">
              <w:rPr>
                <w:rFonts w:ascii="Janda Scrapgirl Dots" w:hAnsi="Janda Scrapgirl Dots"/>
                <w:sz w:val="40"/>
              </w:rPr>
              <w:t>___ function and the graph __________ over the entire domain.</w:t>
            </w:r>
          </w:p>
          <w:p w:rsid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b/>
                <w:bCs/>
                <w:sz w:val="40"/>
              </w:rPr>
            </w:pPr>
          </w:p>
          <w:p w:rsidR="00992CCD" w:rsidRPr="00992CCD" w:rsidRDefault="00992CCD" w:rsidP="00992CCD">
            <w:pPr>
              <w:spacing w:after="160" w:line="259" w:lineRule="auto"/>
              <w:jc w:val="center"/>
              <w:rPr>
                <w:rFonts w:ascii="Janda Scrapgirl Dots" w:hAnsi="Janda Scrapgirl Dots"/>
                <w:sz w:val="40"/>
              </w:rPr>
            </w:pPr>
            <w:r w:rsidRPr="00992CCD">
              <w:rPr>
                <w:rFonts w:ascii="Janda Scrapgirl Dots" w:hAnsi="Janda Scrapgirl Dots"/>
                <w:b/>
                <w:bCs/>
                <w:sz w:val="40"/>
              </w:rPr>
              <w:t>General Shape:</w:t>
            </w: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  <w:p w:rsidR="00992CCD" w:rsidRPr="00992CCD" w:rsidRDefault="00992CCD" w:rsidP="00992CCD">
            <w:pPr>
              <w:jc w:val="center"/>
              <w:rPr>
                <w:rFonts w:ascii="Janda Scrapgirl Dots" w:hAnsi="Janda Scrapgirl Dots"/>
                <w:sz w:val="40"/>
              </w:rPr>
            </w:pPr>
          </w:p>
        </w:tc>
      </w:tr>
    </w:tbl>
    <w:p w:rsidR="00227D26" w:rsidRDefault="00227D26" w:rsidP="00227D26">
      <w:pPr>
        <w:rPr>
          <w:rFonts w:ascii="Janda Scrapgirl Dots" w:hAnsi="Janda Scrapgirl Dots"/>
        </w:rPr>
      </w:pPr>
    </w:p>
    <w:p w:rsidR="00992CCD" w:rsidRDefault="00992CCD" w:rsidP="00992CCD">
      <w:pPr>
        <w:autoSpaceDE w:val="0"/>
        <w:autoSpaceDN w:val="0"/>
        <w:adjustRightInd w:val="0"/>
        <w:spacing w:after="30" w:line="276" w:lineRule="auto"/>
        <w:ind w:firstLine="720"/>
        <w:jc w:val="center"/>
        <w:rPr>
          <w:rFonts w:ascii="Janda Scrapgirl Dots" w:hAnsi="Janda Scrapgirl Dots" w:cs="Janda Scrapgirl Dots"/>
          <w:b/>
          <w:bCs/>
          <w:sz w:val="48"/>
          <w:szCs w:val="60"/>
        </w:rPr>
      </w:pPr>
      <w:r>
        <w:rPr>
          <w:rFonts w:ascii="Janda Scrapgirl Dots" w:hAnsi="Janda Scrapgirl Dots" w:cs="Janda Scrapgirl Dots"/>
          <w:b/>
          <w:bCs/>
          <w:sz w:val="48"/>
          <w:szCs w:val="60"/>
        </w:rPr>
        <w:t>E</w:t>
      </w:r>
      <w:r w:rsidR="006624C8" w:rsidRPr="0064577B">
        <w:rPr>
          <w:rFonts w:ascii="Janda Scrapgirl Dots" w:hAnsi="Janda Scrapgirl Dots" w:cs="Janda Scrapgirl Dots"/>
          <w:b/>
          <w:bCs/>
          <w:sz w:val="48"/>
          <w:szCs w:val="60"/>
        </w:rPr>
        <w:t xml:space="preserve">xamples: </w:t>
      </w:r>
    </w:p>
    <w:p w:rsidR="006624C8" w:rsidRPr="00992CCD" w:rsidRDefault="006624C8" w:rsidP="00992CCD">
      <w:pPr>
        <w:autoSpaceDE w:val="0"/>
        <w:autoSpaceDN w:val="0"/>
        <w:adjustRightInd w:val="0"/>
        <w:spacing w:after="30" w:line="276" w:lineRule="auto"/>
        <w:ind w:firstLine="720"/>
        <w:jc w:val="center"/>
        <w:rPr>
          <w:rFonts w:ascii="Janda Scrapgirl Dots" w:hAnsi="Janda Scrapgirl Dots" w:cs="Janda Scrapgirl Dots"/>
          <w:b/>
          <w:bCs/>
          <w:sz w:val="48"/>
          <w:szCs w:val="60"/>
        </w:rPr>
      </w:pPr>
      <w:r w:rsidRPr="00992CCD">
        <w:rPr>
          <w:rFonts w:ascii="Janda Scrapgirl Dots" w:hAnsi="Janda Scrapgirl Dots" w:cs="Janda Scrapgirl Dots"/>
          <w:bCs/>
          <w:sz w:val="40"/>
          <w:szCs w:val="60"/>
        </w:rPr>
        <w:t xml:space="preserve">Describe the </w:t>
      </w:r>
      <w:r w:rsidR="00227D26" w:rsidRPr="00992CCD">
        <w:rPr>
          <w:rFonts w:ascii="Janda Scrapgirl Dots" w:hAnsi="Janda Scrapgirl Dots" w:cs="Janda Scrapgirl Dots"/>
          <w:bCs/>
          <w:sz w:val="40"/>
          <w:szCs w:val="60"/>
        </w:rPr>
        <w:t>function as exponential growth or decay.</w:t>
      </w:r>
    </w:p>
    <w:tbl>
      <w:tblPr>
        <w:tblStyle w:val="TableGrid"/>
        <w:tblW w:w="10788" w:type="dxa"/>
        <w:tblLook w:val="04A0" w:firstRow="1" w:lastRow="0" w:firstColumn="1" w:lastColumn="0" w:noHBand="0" w:noVBand="1"/>
      </w:tblPr>
      <w:tblGrid>
        <w:gridCol w:w="5394"/>
        <w:gridCol w:w="5394"/>
      </w:tblGrid>
      <w:tr w:rsidR="00227D26" w:rsidRPr="0064577B" w:rsidTr="00992CCD">
        <w:trPr>
          <w:trHeight w:val="2600"/>
        </w:trPr>
        <w:tc>
          <w:tcPr>
            <w:tcW w:w="5394" w:type="dxa"/>
          </w:tcPr>
          <w:p w:rsidR="00227D26" w:rsidRPr="0064577B" w:rsidRDefault="0064577B" w:rsidP="00227D26">
            <w:pPr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>1.)</w:t>
            </w:r>
          </w:p>
          <w:p w:rsidR="00227D26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  <w:r w:rsidRPr="0064577B">
              <w:rPr>
                <w:rFonts w:ascii="Janda Scrapgirl Dots" w:hAnsi="Janda Scrapgirl Dots"/>
                <w:position w:val="-10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088" type="#_x0000_t75" style="width:232.5pt;height:64.5pt" o:ole="">
                  <v:imagedata r:id="rId5" o:title=""/>
                </v:shape>
                <o:OLEObject Type="Embed" ProgID="Equation.DSMT4" ShapeID="_x0000_i2088" DrawAspect="Content" ObjectID="_1571219818" r:id="rId6"/>
              </w:object>
            </w:r>
          </w:p>
        </w:tc>
        <w:tc>
          <w:tcPr>
            <w:tcW w:w="5394" w:type="dxa"/>
          </w:tcPr>
          <w:p w:rsidR="00227D26" w:rsidRPr="0064577B" w:rsidRDefault="00227D26" w:rsidP="00227D26">
            <w:pPr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>2.)</w:t>
            </w:r>
          </w:p>
          <w:p w:rsidR="00227D26" w:rsidRPr="0064577B" w:rsidRDefault="0064577B" w:rsidP="00227D26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  <w:r w:rsidRPr="0064577B">
              <w:rPr>
                <w:rFonts w:ascii="Janda Scrapgirl Dots" w:hAnsi="Janda Scrapgirl Dots"/>
                <w:position w:val="-28"/>
              </w:rPr>
              <w:object w:dxaOrig="2079" w:dyaOrig="720">
                <v:shape id="_x0000_i2089" type="#_x0000_t75" style="width:232.5pt;height:79.5pt" o:ole="">
                  <v:imagedata r:id="rId7" o:title=""/>
                </v:shape>
                <o:OLEObject Type="Embed" ProgID="Equation.DSMT4" ShapeID="_x0000_i2089" DrawAspect="Content" ObjectID="_1571219819" r:id="rId8"/>
              </w:object>
            </w:r>
          </w:p>
        </w:tc>
      </w:tr>
      <w:tr w:rsidR="00227D26" w:rsidRPr="0064577B" w:rsidTr="00992CCD">
        <w:trPr>
          <w:trHeight w:val="3860"/>
        </w:trPr>
        <w:tc>
          <w:tcPr>
            <w:tcW w:w="5394" w:type="dxa"/>
          </w:tcPr>
          <w:p w:rsidR="00227D26" w:rsidRPr="0064577B" w:rsidRDefault="00227D26" w:rsidP="00227D26">
            <w:pPr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>3.)</w:t>
            </w:r>
          </w:p>
          <w:p w:rsidR="00227D26" w:rsidRPr="0064577B" w:rsidRDefault="00227D26" w:rsidP="001F57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  <w:r w:rsidRPr="0064577B">
              <w:rPr>
                <w:rFonts w:ascii="Janda Scrapgirl Dots" w:hAnsi="Janda Scrapgirl Dots"/>
                <w:noProof/>
              </w:rPr>
              <w:drawing>
                <wp:inline distT="0" distB="0" distL="0" distR="0" wp14:anchorId="6A8C0DA9" wp14:editId="19F50A6D">
                  <wp:extent cx="1953019" cy="17526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4597" cy="1762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4" w:type="dxa"/>
          </w:tcPr>
          <w:p w:rsidR="0064577B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 xml:space="preserve">4.) </w:t>
            </w:r>
          </w:p>
          <w:p w:rsidR="00227D26" w:rsidRPr="0064577B" w:rsidRDefault="0064577B" w:rsidP="001F57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  <w:r w:rsidRPr="0064577B">
              <w:rPr>
                <w:rFonts w:ascii="Janda Scrapgirl Dots" w:hAnsi="Janda Scrapgirl Dots"/>
                <w:noProof/>
              </w:rPr>
              <w:drawing>
                <wp:inline distT="0" distB="0" distL="0" distR="0" wp14:anchorId="0C577C66" wp14:editId="134C1738">
                  <wp:extent cx="1701031" cy="187113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556" cy="18794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7D26" w:rsidRPr="0064577B" w:rsidTr="0064577B">
        <w:trPr>
          <w:trHeight w:val="2868"/>
        </w:trPr>
        <w:tc>
          <w:tcPr>
            <w:tcW w:w="5394" w:type="dxa"/>
          </w:tcPr>
          <w:p w:rsidR="0064577B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 xml:space="preserve">5.) </w:t>
            </w:r>
          </w:p>
          <w:p w:rsidR="00227D26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  <w:r w:rsidRPr="0064577B">
              <w:rPr>
                <w:rFonts w:ascii="Janda Scrapgirl Dots" w:hAnsi="Janda Scrapgirl Dots"/>
                <w:position w:val="-10"/>
              </w:rPr>
              <w:object w:dxaOrig="999" w:dyaOrig="360">
                <v:shape id="_x0000_i1996" type="#_x0000_t75" style="width:232.5pt;height:84pt" o:ole="">
                  <v:imagedata r:id="rId11" o:title=""/>
                </v:shape>
                <o:OLEObject Type="Embed" ProgID="Equation.DSMT4" ShapeID="_x0000_i1996" DrawAspect="Content" ObjectID="_1571219820" r:id="rId12"/>
              </w:object>
            </w:r>
          </w:p>
        </w:tc>
        <w:tc>
          <w:tcPr>
            <w:tcW w:w="5394" w:type="dxa"/>
          </w:tcPr>
          <w:p w:rsidR="0064577B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 xml:space="preserve">6.) </w:t>
            </w:r>
          </w:p>
          <w:p w:rsidR="00227D26" w:rsidRPr="0064577B" w:rsidRDefault="0064577B" w:rsidP="001F57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  <w:position w:val="-14"/>
              </w:rPr>
              <w:object w:dxaOrig="1520" w:dyaOrig="440">
                <v:shape id="_x0000_i1995" type="#_x0000_t75" style="width:202.5pt;height:60pt" o:ole="">
                  <v:imagedata r:id="rId13" o:title=""/>
                </v:shape>
                <o:OLEObject Type="Embed" ProgID="Equation.DSMT4" ShapeID="_x0000_i1995" DrawAspect="Content" ObjectID="_1571219821" r:id="rId14"/>
              </w:object>
            </w:r>
          </w:p>
          <w:p w:rsidR="0064577B" w:rsidRPr="0064577B" w:rsidRDefault="0064577B" w:rsidP="001F57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/>
              </w:rPr>
            </w:pPr>
          </w:p>
          <w:p w:rsidR="0064577B" w:rsidRPr="0064577B" w:rsidRDefault="0064577B" w:rsidP="001F57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 w:cs="Janda Scrapgirl Dots"/>
                <w:b/>
                <w:bCs/>
                <w:sz w:val="48"/>
                <w:szCs w:val="60"/>
              </w:rPr>
            </w:pPr>
          </w:p>
        </w:tc>
      </w:tr>
      <w:tr w:rsidR="0064577B" w:rsidRPr="0064577B" w:rsidTr="0064577B">
        <w:trPr>
          <w:trHeight w:val="2420"/>
        </w:trPr>
        <w:tc>
          <w:tcPr>
            <w:tcW w:w="10788" w:type="dxa"/>
            <w:gridSpan w:val="2"/>
          </w:tcPr>
          <w:p w:rsidR="0064577B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</w:rPr>
              <w:t xml:space="preserve">7.) </w:t>
            </w:r>
          </w:p>
          <w:p w:rsidR="0064577B" w:rsidRPr="0064577B" w:rsidRDefault="0064577B" w:rsidP="0064577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Janda Scrapgirl Dots" w:hAnsi="Janda Scrapgirl Dots"/>
              </w:rPr>
            </w:pPr>
            <w:r w:rsidRPr="0064577B">
              <w:rPr>
                <w:rFonts w:ascii="Janda Scrapgirl Dots" w:hAnsi="Janda Scrapgirl Dots"/>
                <w:position w:val="-28"/>
              </w:rPr>
              <w:object w:dxaOrig="1680" w:dyaOrig="740">
                <v:shape id="_x0000_i1997" type="#_x0000_t75" style="width:213pt;height:93pt" o:ole="">
                  <v:imagedata r:id="rId15" o:title=""/>
                </v:shape>
                <o:OLEObject Type="Embed" ProgID="Equation.DSMT4" ShapeID="_x0000_i1997" DrawAspect="Content" ObjectID="_1571219822" r:id="rId16"/>
              </w:object>
            </w:r>
          </w:p>
        </w:tc>
      </w:tr>
    </w:tbl>
    <w:p w:rsidR="00227D26" w:rsidRPr="0064577B" w:rsidRDefault="00227D26" w:rsidP="00992CCD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sz w:val="48"/>
          <w:szCs w:val="60"/>
        </w:rPr>
      </w:pPr>
    </w:p>
    <w:sectPr w:rsidR="00227D26" w:rsidRPr="0064577B" w:rsidSect="00227D2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FD1543"/>
    <w:multiLevelType w:val="hybridMultilevel"/>
    <w:tmpl w:val="B94E9AFE"/>
    <w:lvl w:ilvl="0" w:tplc="7F08F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7228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4B6FE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E1E34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9BAFB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285C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D10330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DD096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4280B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8B32E2C"/>
    <w:multiLevelType w:val="hybridMultilevel"/>
    <w:tmpl w:val="0BB0A2CC"/>
    <w:lvl w:ilvl="0" w:tplc="08D8B2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322BC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2BAEB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E5A20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4CBC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92B4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6C808D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914DA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ED423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633F31B5"/>
    <w:multiLevelType w:val="hybridMultilevel"/>
    <w:tmpl w:val="456221C2"/>
    <w:lvl w:ilvl="0" w:tplc="7E9ED90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864C6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23639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24AA5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5C23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ADE3E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61E6D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C7430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780BD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3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C76"/>
    <w:rsid w:val="001B11BC"/>
    <w:rsid w:val="001F5760"/>
    <w:rsid w:val="00201BC3"/>
    <w:rsid w:val="00227D26"/>
    <w:rsid w:val="002A2AD4"/>
    <w:rsid w:val="0034688B"/>
    <w:rsid w:val="00521E05"/>
    <w:rsid w:val="00611C76"/>
    <w:rsid w:val="0064577B"/>
    <w:rsid w:val="006624C8"/>
    <w:rsid w:val="006B63DF"/>
    <w:rsid w:val="007F5439"/>
    <w:rsid w:val="00863857"/>
    <w:rsid w:val="0088344E"/>
    <w:rsid w:val="009825F7"/>
    <w:rsid w:val="00992CCD"/>
    <w:rsid w:val="009A2FFF"/>
    <w:rsid w:val="009C53EF"/>
    <w:rsid w:val="00AB5A55"/>
    <w:rsid w:val="00BE64F1"/>
    <w:rsid w:val="00D07E93"/>
    <w:rsid w:val="00D43EC8"/>
    <w:rsid w:val="00DC052B"/>
    <w:rsid w:val="00DF65F0"/>
    <w:rsid w:val="00F00C9A"/>
    <w:rsid w:val="00F72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7E9E42"/>
  <w15:chartTrackingRefBased/>
  <w15:docId w15:val="{6CC84ECF-8106-4ED8-B8A1-9397DFE19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0C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0C9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6624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27D2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683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728861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0800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32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9627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40749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64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877036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3519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1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11-03T17:10:00Z</cp:lastPrinted>
  <dcterms:created xsi:type="dcterms:W3CDTF">2017-11-03T17:09:00Z</dcterms:created>
  <dcterms:modified xsi:type="dcterms:W3CDTF">2017-11-03T17:10:00Z</dcterms:modified>
</cp:coreProperties>
</file>